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66" r:id="rId3"/>
    <p:sldId id="262" r:id="rId4"/>
    <p:sldId id="263" r:id="rId5"/>
    <p:sldId id="264" r:id="rId6"/>
    <p:sldId id="265" r:id="rId7"/>
    <p:sldId id="258" r:id="rId8"/>
    <p:sldId id="259" r:id="rId9"/>
    <p:sldId id="267" r:id="rId10"/>
    <p:sldId id="260" r:id="rId11"/>
    <p:sldId id="261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35" d="100"/>
          <a:sy n="35" d="100"/>
        </p:scale>
        <p:origin x="-220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5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227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5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884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5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6666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5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2044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5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498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5/05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2289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5/05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52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5/05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1313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5/05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272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5/05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005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5/05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995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E076B-85E9-2F47-8289-9E3B655332F0}" type="datetimeFigureOut">
              <a:rPr lang="en-US" smtClean="0"/>
              <a:t>15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221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0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12.emf"/><Relationship Id="rId9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7" Type="http://schemas.openxmlformats.org/officeDocument/2006/relationships/image" Target="../media/image22.png"/><Relationship Id="rId8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ithub.com/mark-glass/comsyl" TargetMode="External"/><Relationship Id="rId3" Type="http://schemas.openxmlformats.org/officeDocument/2006/relationships/hyperlink" Target="https://github.com/mark-glass/comsyl/wiki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MSYL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herent Modes of Synchrotron Light</a:t>
            </a:r>
          </a:p>
          <a:p>
            <a:endParaRPr lang="en-US" dirty="0"/>
          </a:p>
          <a:p>
            <a:r>
              <a:rPr lang="en-US" dirty="0" smtClean="0"/>
              <a:t>(calculates the coherent modes for </a:t>
            </a:r>
            <a:r>
              <a:rPr lang="en-US" dirty="0" err="1" smtClean="0"/>
              <a:t>undulators</a:t>
            </a:r>
            <a:r>
              <a:rPr lang="en-US" dirty="0" smtClean="0"/>
              <a:t> in storage rings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28066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 </a:t>
            </a:r>
            <a:r>
              <a:rPr lang="en-US" dirty="0" err="1" smtClean="0"/>
              <a:t>Comsy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58663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ASYS and </a:t>
            </a:r>
            <a:r>
              <a:rPr lang="en-US" dirty="0" err="1" smtClean="0"/>
              <a:t>Comsy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792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26257" y="1596256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 rot="3248057">
            <a:off x="1645554" y="1265859"/>
            <a:ext cx="1367588" cy="1526811"/>
            <a:chOff x="5107522" y="491296"/>
            <a:chExt cx="1367588" cy="1526811"/>
          </a:xfrm>
        </p:grpSpPr>
        <p:sp>
          <p:nvSpPr>
            <p:cNvPr id="6" name="Oval 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Arc 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 rot="1513439">
            <a:off x="1720912" y="1227297"/>
            <a:ext cx="1367588" cy="1526812"/>
            <a:chOff x="5107522" y="491296"/>
            <a:chExt cx="1367588" cy="1526812"/>
          </a:xfrm>
        </p:grpSpPr>
        <p:sp>
          <p:nvSpPr>
            <p:cNvPr id="11" name="Oval 10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 rot="3248057">
            <a:off x="2011207" y="1257095"/>
            <a:ext cx="1367588" cy="1526811"/>
            <a:chOff x="5107522" y="491296"/>
            <a:chExt cx="1367588" cy="1526811"/>
          </a:xfrm>
        </p:grpSpPr>
        <p:sp>
          <p:nvSpPr>
            <p:cNvPr id="16" name="Oval 1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Oval 19"/>
          <p:cNvSpPr/>
          <p:nvPr/>
        </p:nvSpPr>
        <p:spPr>
          <a:xfrm>
            <a:off x="679334" y="3822098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 rot="2612354">
            <a:off x="2032589" y="3785717"/>
            <a:ext cx="768780" cy="902480"/>
            <a:chOff x="5107522" y="491296"/>
            <a:chExt cx="1367588" cy="1526811"/>
          </a:xfrm>
        </p:grpSpPr>
        <p:sp>
          <p:nvSpPr>
            <p:cNvPr id="22" name="Oval 2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c 23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 rot="3038845">
            <a:off x="1188427" y="3287699"/>
            <a:ext cx="1821736" cy="2147756"/>
            <a:chOff x="5107522" y="491296"/>
            <a:chExt cx="1367588" cy="1526811"/>
          </a:xfrm>
        </p:grpSpPr>
        <p:sp>
          <p:nvSpPr>
            <p:cNvPr id="27" name="Oval 26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 rot="1513439">
            <a:off x="1624059" y="3254166"/>
            <a:ext cx="1367588" cy="1526812"/>
            <a:chOff x="5107522" y="491296"/>
            <a:chExt cx="1367588" cy="1526812"/>
          </a:xfrm>
        </p:grpSpPr>
        <p:sp>
          <p:nvSpPr>
            <p:cNvPr id="32" name="Oval 3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906463" y="5451475"/>
            <a:ext cx="7292975" cy="1009650"/>
            <a:chOff x="907029" y="5450716"/>
            <a:chExt cx="7292334" cy="1010101"/>
          </a:xfrm>
        </p:grpSpPr>
        <p:pic>
          <p:nvPicPr>
            <p:cNvPr id="37" name="Picture 3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  <p:grpSp>
        <p:nvGrpSpPr>
          <p:cNvPr id="42" name="Group 25"/>
          <p:cNvGrpSpPr>
            <a:grpSpLocks/>
          </p:cNvGrpSpPr>
          <p:nvPr/>
        </p:nvGrpSpPr>
        <p:grpSpPr bwMode="auto">
          <a:xfrm>
            <a:off x="4558769" y="292288"/>
            <a:ext cx="4131737" cy="1062234"/>
            <a:chOff x="4651254" y="1741221"/>
            <a:chExt cx="4014588" cy="1007419"/>
          </a:xfrm>
        </p:grpSpPr>
        <p:pic>
          <p:nvPicPr>
            <p:cNvPr id="43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1254" y="1741221"/>
              <a:ext cx="30099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7442" y="2215240"/>
              <a:ext cx="37084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3617019" y="1441703"/>
            <a:ext cx="5505450" cy="1593850"/>
            <a:chOff x="1978575" y="4057248"/>
            <a:chExt cx="5505277" cy="1592699"/>
          </a:xfrm>
        </p:grpSpPr>
        <p:grpSp>
          <p:nvGrpSpPr>
            <p:cNvPr id="47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50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62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3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1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60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2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58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9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3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54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56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5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48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2423319" y="6446316"/>
            <a:ext cx="393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 m x N x N  Propagate: 2D integr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247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>
            <a:spLocks noGrp="1"/>
          </p:cNvSpPr>
          <p:nvPr>
            <p:ph type="title"/>
          </p:nvPr>
        </p:nvSpPr>
        <p:spPr>
          <a:xfrm>
            <a:off x="727075" y="125413"/>
            <a:ext cx="8237538" cy="496887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 cap="none">
                <a:solidFill>
                  <a:srgbClr val="000000"/>
                </a:solidFill>
              </a:defRPr>
            </a:pPr>
            <a:r>
              <a:rPr lang="en-US" dirty="0" smtClean="0">
                <a:ea typeface="Arial"/>
                <a:sym typeface="Arial"/>
              </a:rPr>
              <a:t>CROSS SPECTRAL DENSITY</a:t>
            </a:r>
            <a:endParaRPr dirty="0">
              <a:ea typeface="Arial"/>
              <a:sym typeface="Arial"/>
            </a:endParaRPr>
          </a:p>
        </p:txBody>
      </p:sp>
      <p:sp>
        <p:nvSpPr>
          <p:cNvPr id="14338" name="Shape 210"/>
          <p:cNvSpPr>
            <a:spLocks noGrp="1"/>
          </p:cNvSpPr>
          <p:nvPr>
            <p:ph type="sldNum" sz="quarter" idx="10"/>
          </p:nvPr>
        </p:nvSpPr>
        <p:spPr>
          <a:xfrm>
            <a:off x="179388" y="6483350"/>
            <a:ext cx="414337" cy="212725"/>
          </a:xfrm>
          <a:noFill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D2012A00-9F36-6D45-BD1F-20A5C8DB2C74}" type="slidenum">
              <a:rPr lang="en-US" sz="800">
                <a:solidFill>
                  <a:srgbClr val="132577"/>
                </a:solidFill>
              </a:rPr>
              <a:pPr eaLnBrk="1" hangingPunct="1"/>
              <a:t>3</a:t>
            </a:fld>
            <a:endParaRPr lang="en-US" sz="800">
              <a:solidFill>
                <a:srgbClr val="132577"/>
              </a:solidFill>
            </a:endParaRPr>
          </a:p>
        </p:txBody>
      </p:sp>
      <p:grpSp>
        <p:nvGrpSpPr>
          <p:cNvPr id="14339" name="Group 34"/>
          <p:cNvGrpSpPr>
            <a:grpSpLocks/>
          </p:cNvGrpSpPr>
          <p:nvPr/>
        </p:nvGrpSpPr>
        <p:grpSpPr bwMode="auto">
          <a:xfrm>
            <a:off x="130175" y="781050"/>
            <a:ext cx="8704263" cy="1477963"/>
            <a:chOff x="129803" y="781142"/>
            <a:chExt cx="8704366" cy="1477325"/>
          </a:xfrm>
        </p:grpSpPr>
        <p:sp>
          <p:nvSpPr>
            <p:cNvPr id="12" name="TextBox 11"/>
            <p:cNvSpPr txBox="1"/>
            <p:nvPr/>
          </p:nvSpPr>
          <p:spPr>
            <a:xfrm>
              <a:off x="129803" y="781142"/>
              <a:ext cx="4745094" cy="147732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i="1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utual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Coherent Function (t-dependency) or </a:t>
              </a:r>
              <a:r>
                <a:rPr lang="en-US" sz="1800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Cross </a:t>
              </a:r>
              <a:r>
                <a:rPr lang="en-US" sz="1800" i="1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Spectral</a:t>
              </a:r>
              <a:r>
                <a:rPr lang="en-US" sz="1800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 Density 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(</a:t>
              </a:r>
              <a:r>
                <a:rPr lang="en-US" sz="1800" kern="0" dirty="0">
                  <a:solidFill>
                    <a:srgbClr val="000000"/>
                  </a:solidFill>
                  <a:latin typeface="Symbol" panose="05050102010706020507" pitchFamily="18" charset="2"/>
                  <a:ea typeface="Arial"/>
                  <a:cs typeface="Arial"/>
                  <a:sym typeface="Arial"/>
                </a:rPr>
                <a:t>w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-dependency) </a:t>
              </a:r>
            </a:p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D function that propagates using a </a:t>
              </a:r>
              <a:b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</a:br>
              <a:r>
                <a:rPr lang="en-US" sz="1800" kern="0" dirty="0" err="1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doble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wave equation</a:t>
              </a:r>
            </a:p>
          </p:txBody>
        </p:sp>
        <p:pic>
          <p:nvPicPr>
            <p:cNvPr id="14377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5507" y="851891"/>
              <a:ext cx="3958662" cy="831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4843463" y="2041525"/>
            <a:ext cx="4060825" cy="2105025"/>
            <a:chOff x="4903282" y="1986162"/>
            <a:chExt cx="4060719" cy="2105506"/>
          </a:xfrm>
        </p:grpSpPr>
        <p:sp>
          <p:nvSpPr>
            <p:cNvPr id="3" name="TextBox 2"/>
            <p:cNvSpPr txBox="1"/>
            <p:nvPr/>
          </p:nvSpPr>
          <p:spPr>
            <a:xfrm>
              <a:off x="4922332" y="1986162"/>
              <a:ext cx="3911498" cy="203087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chemeClr val="accent5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pectral Density  “intensity”</a:t>
              </a: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chemeClr val="accent5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pectral Degree of Coherence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14374" name="Picture 2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7445" y="2461205"/>
              <a:ext cx="3403378" cy="485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75" name="Picture 3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3282" y="3501937"/>
              <a:ext cx="4060719" cy="589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978025" y="3857625"/>
            <a:ext cx="5505450" cy="1593850"/>
            <a:chOff x="1978575" y="4057248"/>
            <a:chExt cx="5505277" cy="1592699"/>
          </a:xfrm>
        </p:grpSpPr>
        <p:grpSp>
          <p:nvGrpSpPr>
            <p:cNvPr id="14356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14359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14371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72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14360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14369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70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14361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14367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68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14362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14363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14365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66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14364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14357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84150" y="622300"/>
            <a:ext cx="8959850" cy="3192463"/>
            <a:chOff x="184286" y="622801"/>
            <a:chExt cx="8959713" cy="3191571"/>
          </a:xfrm>
        </p:grpSpPr>
        <p:grpSp>
          <p:nvGrpSpPr>
            <p:cNvPr id="14349" name="Group 35"/>
            <p:cNvGrpSpPr>
              <a:grpSpLocks/>
            </p:cNvGrpSpPr>
            <p:nvPr/>
          </p:nvGrpSpPr>
          <p:grpSpPr bwMode="auto">
            <a:xfrm>
              <a:off x="184286" y="622801"/>
              <a:ext cx="8959713" cy="3191571"/>
              <a:chOff x="184287" y="806513"/>
              <a:chExt cx="8705808" cy="302772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184287" y="2170569"/>
                <a:ext cx="5261431" cy="166366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lIns="45719" tIns="45719" rIns="45719" bIns="45719">
                <a:spAutoFit/>
              </a:bodyPr>
              <a:lstStyle>
                <a:lvl1pPr marL="2857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9pPr>
              </a:lstStyle>
              <a:p>
                <a:pPr eaLnBrk="1">
                  <a:buFont typeface="Arial" charset="0"/>
                  <a:buChar char="•"/>
                </a:pPr>
                <a:endParaRPr lang="en-US" sz="1800">
                  <a:solidFill>
                    <a:srgbClr val="000000"/>
                  </a:solidFill>
                </a:endParaRPr>
              </a:p>
              <a:p>
                <a:pPr eaLnBrk="1">
                  <a:buFont typeface="Arial" charset="0"/>
                  <a:buChar char="•"/>
                </a:pPr>
                <a:r>
                  <a:rPr lang="en-US" sz="1800">
                    <a:solidFill>
                      <a:srgbClr val="92D050"/>
                    </a:solidFill>
                  </a:rPr>
                  <a:t>Wide sense stationary</a:t>
                </a:r>
                <a:r>
                  <a:rPr lang="en-US" sz="1800">
                    <a:solidFill>
                      <a:srgbClr val="000000"/>
                    </a:solidFill>
                  </a:rPr>
                  <a:t>: </a:t>
                </a:r>
                <a:r>
                  <a:rPr lang="en-US" sz="1800" i="1">
                    <a:solidFill>
                      <a:srgbClr val="000000"/>
                    </a:solidFill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≠0 if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 baseline="-25000">
                    <a:solidFill>
                      <a:srgbClr val="000000"/>
                    </a:solidFill>
                  </a:rPr>
                  <a:t>1</a:t>
                </a:r>
                <a:r>
                  <a:rPr lang="en-US" sz="1800">
                    <a:solidFill>
                      <a:srgbClr val="000000"/>
                    </a:solidFill>
                  </a:rPr>
                  <a:t>=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 baseline="-25000">
                    <a:solidFill>
                      <a:srgbClr val="000000"/>
                    </a:solidFill>
                  </a:rPr>
                  <a:t>2</a:t>
                </a:r>
                <a:r>
                  <a:rPr lang="en-US" sz="1800">
                    <a:solidFill>
                      <a:srgbClr val="000000"/>
                    </a:solidFill>
                  </a:rPr>
                  <a:t>=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br>
                  <a:rPr lang="en-US" sz="1800">
                    <a:solidFill>
                      <a:srgbClr val="000000"/>
                    </a:solidFill>
                    <a:latin typeface="Symbol" charset="0"/>
                  </a:rPr>
                </a:br>
                <a:r>
                  <a:rPr lang="en-US" sz="1800" i="1">
                    <a:solidFill>
                      <a:srgbClr val="000000"/>
                    </a:solidFill>
                  </a:rPr>
                  <a:t>Long</a:t>
                </a:r>
                <a:r>
                  <a:rPr lang="en-US" sz="1800">
                    <a:solidFill>
                      <a:srgbClr val="000000"/>
                    </a:solidFill>
                  </a:rPr>
                  <a:t> bunch length, </a:t>
                </a:r>
                <a:r>
                  <a:rPr lang="en-US" sz="1800" i="1">
                    <a:solidFill>
                      <a:srgbClr val="000000"/>
                    </a:solidFill>
                  </a:rPr>
                  <a:t>high</a:t>
                </a:r>
                <a:r>
                  <a:rPr lang="en-US" sz="1800">
                    <a:solidFill>
                      <a:srgbClr val="000000"/>
                    </a:solidFill>
                  </a:rPr>
                  <a:t>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 , </a:t>
                </a:r>
                <a:r>
                  <a:rPr lang="en-US" sz="1800" i="1">
                    <a:solidFill>
                      <a:srgbClr val="000000"/>
                    </a:solidFill>
                  </a:rPr>
                  <a:t>not to small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Dw</a:t>
                </a:r>
                <a:r>
                  <a:rPr lang="en-US" sz="1800">
                    <a:solidFill>
                      <a:srgbClr val="000000"/>
                    </a:solidFill>
                  </a:rPr>
                  <a:t> </a:t>
                </a:r>
                <a:br>
                  <a:rPr lang="en-US" sz="1800">
                    <a:solidFill>
                      <a:srgbClr val="000000"/>
                    </a:solidFill>
                  </a:rPr>
                </a:br>
                <a:r>
                  <a:rPr lang="en-US" sz="1800">
                    <a:solidFill>
                      <a:srgbClr val="000000"/>
                    </a:solidFill>
                  </a:rPr>
                  <a:t>Geloni et al. NIM A 588 463 (2008)</a:t>
                </a:r>
              </a:p>
              <a:p>
                <a:pPr eaLnBrk="1">
                  <a:buFont typeface="Arial" charset="0"/>
                  <a:buChar char="•"/>
                </a:pPr>
                <a:endParaRPr lang="en-US" sz="1800">
                  <a:solidFill>
                    <a:srgbClr val="000000"/>
                  </a:solidFill>
                </a:endParaRPr>
              </a:p>
              <a:p>
                <a:pPr eaLnBrk="1">
                  <a:buFont typeface="Arial" charset="0"/>
                  <a:buChar char="•"/>
                </a:pPr>
                <a:r>
                  <a:rPr lang="en-US" sz="1800">
                    <a:solidFill>
                      <a:srgbClr val="000000"/>
                    </a:solidFill>
                  </a:rPr>
                  <a:t>Decoupling z: 4D function (for given z and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)</a:t>
                </a:r>
              </a:p>
            </p:txBody>
          </p:sp>
          <p:grpSp>
            <p:nvGrpSpPr>
              <p:cNvPr id="14353" name="Group 25"/>
              <p:cNvGrpSpPr>
                <a:grpSpLocks/>
              </p:cNvGrpSpPr>
              <p:nvPr/>
            </p:nvGrpSpPr>
            <p:grpSpPr bwMode="auto">
              <a:xfrm>
                <a:off x="4875507" y="806513"/>
                <a:ext cx="4014588" cy="1007419"/>
                <a:chOff x="4651254" y="1741221"/>
                <a:chExt cx="4014588" cy="1007419"/>
              </a:xfrm>
            </p:grpSpPr>
            <p:pic>
              <p:nvPicPr>
                <p:cNvPr id="14354" name="Picture 13"/>
                <p:cNvPicPr>
                  <a:picLocks noChangeAspect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51254" y="1741221"/>
                  <a:ext cx="3009900" cy="622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55" name="Picture 14"/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57442" y="2215240"/>
                  <a:ext cx="3708400" cy="533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2" name="Rectangle 1"/>
            <p:cNvSpPr/>
            <p:nvPr/>
          </p:nvSpPr>
          <p:spPr>
            <a:xfrm>
              <a:off x="5951586" y="1211599"/>
              <a:ext cx="696901" cy="471355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23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648597" y="1213186"/>
              <a:ext cx="696902" cy="471356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23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906463" y="5451475"/>
            <a:ext cx="7292975" cy="1009650"/>
            <a:chOff x="907029" y="5450716"/>
            <a:chExt cx="7292334" cy="1010101"/>
          </a:xfrm>
        </p:grpSpPr>
        <p:pic>
          <p:nvPicPr>
            <p:cNvPr id="14344" name="Picture 38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43651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Shape 269"/>
          <p:cNvSpPr>
            <a:spLocks noGrp="1"/>
          </p:cNvSpPr>
          <p:nvPr>
            <p:ph type="title"/>
          </p:nvPr>
        </p:nvSpPr>
        <p:spPr>
          <a:xfrm>
            <a:off x="727075" y="125413"/>
            <a:ext cx="8340725" cy="496887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 cap="none">
                <a:solidFill>
                  <a:srgbClr val="000000"/>
                </a:solidFill>
              </a:defRPr>
            </a:pPr>
            <a:r>
              <a:rPr lang="en-US" dirty="0" smtClean="0">
                <a:ea typeface="Arial"/>
                <a:sym typeface="Arial"/>
              </a:rPr>
              <a:t>SIMPLE CASE: 1D Gaussian SHELL-MODEL</a:t>
            </a:r>
            <a:endParaRPr dirty="0">
              <a:ea typeface="Arial"/>
              <a:sym typeface="Arial"/>
            </a:endParaRPr>
          </a:p>
        </p:txBody>
      </p:sp>
      <p:sp>
        <p:nvSpPr>
          <p:cNvPr id="2050" name="Shape 270"/>
          <p:cNvSpPr>
            <a:spLocks noGrp="1"/>
          </p:cNvSpPr>
          <p:nvPr>
            <p:ph type="sldNum" sz="quarter" idx="10"/>
          </p:nvPr>
        </p:nvSpPr>
        <p:spPr>
          <a:xfrm>
            <a:off x="179388" y="6483350"/>
            <a:ext cx="414337" cy="212725"/>
          </a:xfrm>
          <a:noFill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7A641227-D1EE-0445-86E5-895EE78A4B2D}" type="slidenum">
              <a:rPr lang="en-US" sz="800">
                <a:solidFill>
                  <a:srgbClr val="132577"/>
                </a:solidFill>
              </a:rPr>
              <a:pPr eaLnBrk="1" hangingPunct="1"/>
              <a:t>4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051" name="Shape 277"/>
          <p:cNvSpPr>
            <a:spLocks noChangeArrowheads="1"/>
          </p:cNvSpPr>
          <p:nvPr/>
        </p:nvSpPr>
        <p:spPr bwMode="auto">
          <a:xfrm>
            <a:off x="4719638" y="2208213"/>
            <a:ext cx="41529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5719" tIns="45719" rIns="45719" bIns="45719"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388" y="649288"/>
            <a:ext cx="6938962" cy="289242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oth </a:t>
            </a:r>
            <a:r>
              <a:rPr lang="en-US" sz="1800" kern="0" dirty="0">
                <a:solidFill>
                  <a:srgbClr val="0000FF"/>
                </a:solidFill>
                <a:latin typeface="Arial"/>
                <a:ea typeface="Arial"/>
                <a:cs typeface="Arial"/>
                <a:sym typeface="Arial"/>
              </a:rPr>
              <a:t>intensity (Spectral Density) 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and </a:t>
            </a: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correlation (Spectral Degree </a:t>
            </a:r>
            <a:b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of Coherence)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are Gaussians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gt;&g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the source is mostly incoherent (quasi homogeneous)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is mostly coherent</a:t>
            </a:r>
            <a:endParaRPr lang="en-GB" sz="1800" kern="0" dirty="0">
              <a:solidFill>
                <a:sysClr val="windowText" lastClr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2053" name="Group 33"/>
          <p:cNvGrpSpPr>
            <a:grpSpLocks/>
          </p:cNvGrpSpPr>
          <p:nvPr/>
        </p:nvGrpSpPr>
        <p:grpSpPr bwMode="auto">
          <a:xfrm>
            <a:off x="7469188" y="942975"/>
            <a:ext cx="1438275" cy="639763"/>
            <a:chOff x="152400" y="2667000"/>
            <a:chExt cx="5333999" cy="2362200"/>
          </a:xfrm>
        </p:grpSpPr>
        <p:sp>
          <p:nvSpPr>
            <p:cNvPr id="35" name="Isosceles Triangle 3"/>
            <p:cNvSpPr/>
            <p:nvPr/>
          </p:nvSpPr>
          <p:spPr>
            <a:xfrm>
              <a:off x="152400" y="2667000"/>
              <a:ext cx="5333999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i="1" kern="0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  <a:sym typeface="Arial"/>
                </a:rPr>
                <a:t>I</a:t>
              </a:r>
              <a:endParaRPr lang="en-US" sz="1800" b="1" i="1" kern="0" dirty="0">
                <a:solidFill>
                  <a:srgbClr val="002060"/>
                </a:solidFill>
                <a:latin typeface="Andalus" pitchFamily="18" charset="-78"/>
                <a:cs typeface="Andalus" pitchFamily="18" charset="-78"/>
                <a:sym typeface="Arial"/>
              </a:endParaRPr>
            </a:p>
          </p:txBody>
        </p:sp>
        <p:sp>
          <p:nvSpPr>
            <p:cNvPr id="36" name="Isosceles Triangle 3"/>
            <p:cNvSpPr/>
            <p:nvPr/>
          </p:nvSpPr>
          <p:spPr>
            <a:xfrm>
              <a:off x="1447632" y="2667000"/>
              <a:ext cx="688826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grpSp>
        <p:nvGrpSpPr>
          <p:cNvPr id="2054" name="Group 36"/>
          <p:cNvGrpSpPr>
            <a:grpSpLocks/>
          </p:cNvGrpSpPr>
          <p:nvPr/>
        </p:nvGrpSpPr>
        <p:grpSpPr bwMode="auto">
          <a:xfrm>
            <a:off x="7469188" y="1901825"/>
            <a:ext cx="1293812" cy="684213"/>
            <a:chOff x="4191000" y="2667000"/>
            <a:chExt cx="5334000" cy="2362200"/>
          </a:xfrm>
        </p:grpSpPr>
        <p:sp>
          <p:nvSpPr>
            <p:cNvPr id="3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39" name="Isosceles Triangle 3"/>
            <p:cNvSpPr/>
            <p:nvPr/>
          </p:nvSpPr>
          <p:spPr>
            <a:xfrm>
              <a:off x="6704199" y="2667000"/>
              <a:ext cx="91627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1" i="1" kern="0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  <a:sym typeface="Arial"/>
                </a:rPr>
                <a:t>I</a:t>
              </a:r>
            </a:p>
          </p:txBody>
        </p:sp>
      </p:grpSp>
      <p:grpSp>
        <p:nvGrpSpPr>
          <p:cNvPr id="2055" name="Group 19"/>
          <p:cNvGrpSpPr>
            <a:grpSpLocks/>
          </p:cNvGrpSpPr>
          <p:nvPr/>
        </p:nvGrpSpPr>
        <p:grpSpPr bwMode="auto">
          <a:xfrm>
            <a:off x="7694613" y="2825750"/>
            <a:ext cx="990600" cy="922338"/>
            <a:chOff x="8002955" y="1697986"/>
            <a:chExt cx="990600" cy="923164"/>
          </a:xfrm>
        </p:grpSpPr>
        <p:pic>
          <p:nvPicPr>
            <p:cNvPr id="2074" name="Picture 2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65100" y="3827463"/>
            <a:ext cx="4111625" cy="3084512"/>
            <a:chOff x="165283" y="3828062"/>
            <a:chExt cx="4111216" cy="3083412"/>
          </a:xfrm>
        </p:grpSpPr>
        <p:pic>
          <p:nvPicPr>
            <p:cNvPr id="2072" name="Picture 2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83" y="3828062"/>
              <a:ext cx="4111216" cy="308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41494" y="5483234"/>
              <a:ext cx="2782610" cy="92359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In 2D (H x V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</a:t>
              </a: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Hermite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-Gaussian or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TEM</a:t>
              </a:r>
              <a:r>
                <a:rPr lang="en-US" sz="1800" i="1" kern="0" baseline="-25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nm</a:t>
              </a:r>
              <a:r>
                <a:rPr lang="en-US" sz="1800" i="1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modes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750" y="2954338"/>
            <a:ext cx="9021763" cy="3729037"/>
            <a:chOff x="31074" y="2954350"/>
            <a:chExt cx="9022413" cy="3729037"/>
          </a:xfrm>
        </p:grpSpPr>
        <p:grpSp>
          <p:nvGrpSpPr>
            <p:cNvPr id="2062" name="Group 2"/>
            <p:cNvGrpSpPr>
              <a:grpSpLocks/>
            </p:cNvGrpSpPr>
            <p:nvPr/>
          </p:nvGrpSpPr>
          <p:grpSpPr bwMode="auto">
            <a:xfrm>
              <a:off x="31074" y="2954350"/>
              <a:ext cx="8048426" cy="1675031"/>
              <a:chOff x="76200" y="4473605"/>
              <a:chExt cx="8048426" cy="1675031"/>
            </a:xfrm>
          </p:grpSpPr>
          <p:pic>
            <p:nvPicPr>
              <p:cNvPr id="2066" name="Picture 42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" y="4473605"/>
                <a:ext cx="7290352" cy="1028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" name="Rectangle 43"/>
              <p:cNvSpPr/>
              <p:nvPr/>
            </p:nvSpPr>
            <p:spPr>
              <a:xfrm>
                <a:off x="3124420" y="4664105"/>
                <a:ext cx="1066877" cy="6096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867817" y="4664105"/>
                <a:ext cx="1600315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552878" y="5492780"/>
                <a:ext cx="1813056" cy="369887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values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404037" y="5502305"/>
                <a:ext cx="3721368" cy="646112"/>
              </a:xfrm>
              <a:prstGeom prst="rect">
                <a:avLst/>
              </a:prstGeom>
              <a:solidFill>
                <a:schemeClr val="accent6">
                  <a:lumMod val="75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functions</a:t>
                </a:r>
                <a:endParaRPr lang="en-US" sz="1800" b="1" kern="0" dirty="0">
                  <a:solidFill>
                    <a:sysClr val="windowText" lastClr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(</a:t>
                </a: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Hermite</a:t>
                </a: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-Gaussian modes)</a:t>
                </a: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4267502" y="4664105"/>
                <a:ext cx="1524110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</p:grpSp>
        <p:pic>
          <p:nvPicPr>
            <p:cNvPr id="2063" name="Picture 2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2074" y="4533106"/>
              <a:ext cx="4495800" cy="836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4" name="Content Placeholder 2"/>
            <p:cNvSpPr txBox="1">
              <a:spLocks/>
            </p:cNvSpPr>
            <p:nvPr/>
          </p:nvSpPr>
          <p:spPr bwMode="auto">
            <a:xfrm>
              <a:off x="4401793" y="5304111"/>
              <a:ext cx="4504959" cy="1379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FF0000"/>
                  </a:solidFill>
                </a:rPr>
                <a:t>Magic property: </a:t>
              </a:r>
              <a:r>
                <a:rPr lang="en-US" sz="1800" b="1">
                  <a:solidFill>
                    <a:srgbClr val="0098D4"/>
                  </a:solidFill>
                </a:rPr>
                <a:t>Propagation invariance</a:t>
              </a:r>
              <a:endParaRPr lang="en-US" sz="1800" b="1">
                <a:solidFill>
                  <a:srgbClr val="FF0000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0098D4"/>
                  </a:solidFill>
                </a:rPr>
                <a:t>In the </a:t>
              </a:r>
              <a:r>
                <a:rPr lang="en-US" sz="1800" b="1">
                  <a:solidFill>
                    <a:srgbClr val="FF0000"/>
                  </a:solidFill>
                </a:rPr>
                <a:t>first mode (Gaussian) </a:t>
              </a:r>
              <a:r>
                <a:rPr lang="en-US" sz="1800" b="1">
                  <a:solidFill>
                    <a:srgbClr val="0098D4"/>
                  </a:solidFill>
                </a:rPr>
                <a:t>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GB" sz="1800" b="1">
                <a:solidFill>
                  <a:srgbClr val="0098D4"/>
                </a:solidFill>
              </a:endParaRPr>
            </a:p>
          </p:txBody>
        </p:sp>
        <p:graphicFrame>
          <p:nvGraphicFramePr>
            <p:cNvPr id="2065" name="Object 4"/>
            <p:cNvGraphicFramePr>
              <a:graphicFrameLocks noChangeAspect="1"/>
            </p:cNvGraphicFramePr>
            <p:nvPr/>
          </p:nvGraphicFramePr>
          <p:xfrm>
            <a:off x="7564998" y="5614383"/>
            <a:ext cx="1488489" cy="87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7" imgW="825500" imgH="482600" progId="Equation.DSMT4">
                    <p:embed/>
                  </p:oleObj>
                </mc:Choice>
                <mc:Fallback>
                  <p:oleObj name="Equation" r:id="rId7" imgW="8255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998" y="5614383"/>
                          <a:ext cx="1488489" cy="87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" name="Group 5"/>
          <p:cNvGrpSpPr>
            <a:grpSpLocks/>
          </p:cNvGrpSpPr>
          <p:nvPr/>
        </p:nvGrpSpPr>
        <p:grpSpPr bwMode="auto">
          <a:xfrm>
            <a:off x="746125" y="760413"/>
            <a:ext cx="6316663" cy="555625"/>
            <a:chOff x="746863" y="760446"/>
            <a:chExt cx="6316045" cy="555578"/>
          </a:xfrm>
        </p:grpSpPr>
        <p:pic>
          <p:nvPicPr>
            <p:cNvPr id="2059" name="Picture 1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863" y="760446"/>
              <a:ext cx="6316045" cy="555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199311" y="760446"/>
              <a:ext cx="1781001" cy="460336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20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021583" y="789019"/>
              <a:ext cx="1950846" cy="458748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1915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3" y="1671638"/>
            <a:ext cx="5868987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138113"/>
            <a:ext cx="7989887" cy="485775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0000"/>
                </a:solidFill>
                <a:ea typeface="Arial"/>
                <a:sym typeface="Arial"/>
              </a:rPr>
              <a:t>The spectrum of coherent modes</a:t>
            </a:r>
            <a:endParaRPr lang="en-US" sz="2400" dirty="0">
              <a:solidFill>
                <a:srgbClr val="FF0000"/>
              </a:solidFill>
              <a:ea typeface="Arial"/>
              <a:sym typeface="Arial"/>
            </a:endParaRPr>
          </a:p>
        </p:txBody>
      </p:sp>
      <p:sp>
        <p:nvSpPr>
          <p:cNvPr id="15363" name="TextBox 11"/>
          <p:cNvSpPr txBox="1">
            <a:spLocks noChangeArrowheads="1"/>
          </p:cNvSpPr>
          <p:nvPr/>
        </p:nvSpPr>
        <p:spPr bwMode="auto">
          <a:xfrm>
            <a:off x="3189288" y="3052763"/>
            <a:ext cx="18669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8000"/>
                </a:solidFill>
              </a:rPr>
              <a:t>Coherent: </a:t>
            </a:r>
            <a:r>
              <a:rPr lang="en-US" sz="1800">
                <a:solidFill>
                  <a:srgbClr val="008000"/>
                </a:solidFill>
                <a:latin typeface="Symbol" charset="0"/>
              </a:rPr>
              <a:t>b</a:t>
            </a:r>
            <a:r>
              <a:rPr lang="en-US" sz="1800">
                <a:solidFill>
                  <a:srgbClr val="008000"/>
                </a:solidFill>
              </a:rPr>
              <a:t>&gt;&gt;</a:t>
            </a:r>
            <a:endParaRPr lang="en-GB" sz="1800">
              <a:solidFill>
                <a:srgbClr val="008000"/>
              </a:solidFill>
            </a:endParaRPr>
          </a:p>
          <a:p>
            <a:pPr eaLnBrk="1" hangingPunct="1"/>
            <a:endParaRPr lang="en-US" sz="1800">
              <a:solidFill>
                <a:srgbClr val="008000"/>
              </a:solidFill>
            </a:endParaRPr>
          </a:p>
        </p:txBody>
      </p:sp>
      <p:sp>
        <p:nvSpPr>
          <p:cNvPr id="15364" name="TextBox 12"/>
          <p:cNvSpPr txBox="1">
            <a:spLocks noChangeArrowheads="1"/>
          </p:cNvSpPr>
          <p:nvPr/>
        </p:nvSpPr>
        <p:spPr bwMode="auto">
          <a:xfrm>
            <a:off x="5056188" y="4056063"/>
            <a:ext cx="129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3366FF"/>
                </a:solidFill>
              </a:rPr>
              <a:t>incoherent</a:t>
            </a:r>
          </a:p>
        </p:txBody>
      </p:sp>
      <p:grpSp>
        <p:nvGrpSpPr>
          <p:cNvPr id="15365" name="Group 13"/>
          <p:cNvGrpSpPr>
            <a:grpSpLocks/>
          </p:cNvGrpSpPr>
          <p:nvPr/>
        </p:nvGrpSpPr>
        <p:grpSpPr bwMode="auto">
          <a:xfrm>
            <a:off x="5337175" y="4468813"/>
            <a:ext cx="1295400" cy="588962"/>
            <a:chOff x="152400" y="2424092"/>
            <a:chExt cx="5334000" cy="2422927"/>
          </a:xfrm>
        </p:grpSpPr>
        <p:sp>
          <p:nvSpPr>
            <p:cNvPr id="15" name="Isosceles Triangle 3"/>
            <p:cNvSpPr/>
            <p:nvPr/>
          </p:nvSpPr>
          <p:spPr>
            <a:xfrm>
              <a:off x="152400" y="2424092"/>
              <a:ext cx="5334000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6" name="Isosceles Triangle 3"/>
            <p:cNvSpPr/>
            <p:nvPr/>
          </p:nvSpPr>
          <p:spPr>
            <a:xfrm>
              <a:off x="1446679" y="2482867"/>
              <a:ext cx="686362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grpSp>
        <p:nvGrpSpPr>
          <p:cNvPr id="15366" name="Group 16"/>
          <p:cNvGrpSpPr>
            <a:grpSpLocks/>
          </p:cNvGrpSpPr>
          <p:nvPr/>
        </p:nvGrpSpPr>
        <p:grpSpPr bwMode="auto">
          <a:xfrm>
            <a:off x="3152775" y="2327275"/>
            <a:ext cx="1331913" cy="700088"/>
            <a:chOff x="4191000" y="2667000"/>
            <a:chExt cx="5334000" cy="2362200"/>
          </a:xfrm>
        </p:grpSpPr>
        <p:sp>
          <p:nvSpPr>
            <p:cNvPr id="1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9" name="Isosceles Triangle 3"/>
            <p:cNvSpPr/>
            <p:nvPr/>
          </p:nvSpPr>
          <p:spPr>
            <a:xfrm>
              <a:off x="6708596" y="2667000"/>
              <a:ext cx="909134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sp>
        <p:nvSpPr>
          <p:cNvPr id="15367" name="Slide Number Placeholder 1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773A6607-D8E2-CC41-9CC5-5D9256DC125F}" type="slidenum">
              <a:rPr lang="en-US" sz="800">
                <a:solidFill>
                  <a:srgbClr val="132577"/>
                </a:solidFill>
              </a:rPr>
              <a:pPr eaLnBrk="1" hangingPunct="1"/>
              <a:t>5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1157288" y="6191250"/>
            <a:ext cx="6211887" cy="3905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normAutofit fontScale="85000" lnSpcReduction="10000"/>
          </a:bodyPr>
          <a:lstStyle>
            <a:lvl1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1pPr>
            <a:lvl2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2pPr>
            <a:lvl3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392113" indent="-209550">
              <a:spcBef>
                <a:spcPts val="1000"/>
              </a:spcBef>
              <a:buSzPct val="80000"/>
              <a:buChar char="●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249362" indent="-261937">
              <a:spcBef>
                <a:spcPts val="1000"/>
              </a:spcBef>
              <a:buSzPct val="100000"/>
              <a:buChar char="&gt;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4917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489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061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633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1800" kern="0" dirty="0" smtClean="0"/>
              <a:t>In general we cannot apply Gaussian Shell-model to synchrotron</a:t>
            </a:r>
            <a:endParaRPr lang="en-GB" sz="1800" kern="0" dirty="0"/>
          </a:p>
        </p:txBody>
      </p:sp>
      <p:sp>
        <p:nvSpPr>
          <p:cNvPr id="24" name="TextBox 23"/>
          <p:cNvSpPr txBox="1"/>
          <p:nvPr/>
        </p:nvSpPr>
        <p:spPr>
          <a:xfrm>
            <a:off x="6300788" y="4056063"/>
            <a:ext cx="663575" cy="3683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3366FF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b</a:t>
            </a:r>
            <a:r>
              <a:rPr lang="en-US" sz="1800" kern="0" dirty="0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endParaRPr lang="en-GB" sz="1800" kern="0" dirty="0">
              <a:solidFill>
                <a:srgbClr val="3366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370" name="Group 2"/>
          <p:cNvGrpSpPr>
            <a:grpSpLocks/>
          </p:cNvGrpSpPr>
          <p:nvPr/>
        </p:nvGrpSpPr>
        <p:grpSpPr bwMode="auto">
          <a:xfrm>
            <a:off x="8002588" y="1698625"/>
            <a:ext cx="990600" cy="922338"/>
            <a:chOff x="8002955" y="1697986"/>
            <a:chExt cx="990600" cy="923164"/>
          </a:xfrm>
        </p:grpSpPr>
        <p:pic>
          <p:nvPicPr>
            <p:cNvPr id="15381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15371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231900"/>
            <a:ext cx="35433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23888"/>
            <a:ext cx="40290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1352550"/>
            <a:ext cx="15748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28600" y="798513"/>
            <a:ext cx="3962400" cy="369887"/>
          </a:xfrm>
          <a:prstGeom prst="rect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Eigenvalues</a:t>
            </a:r>
          </a:p>
        </p:txBody>
      </p:sp>
      <p:grpSp>
        <p:nvGrpSpPr>
          <p:cNvPr id="15375" name="Group 7"/>
          <p:cNvGrpSpPr>
            <a:grpSpLocks/>
          </p:cNvGrpSpPr>
          <p:nvPr/>
        </p:nvGrpSpPr>
        <p:grpSpPr bwMode="auto">
          <a:xfrm>
            <a:off x="71438" y="2349500"/>
            <a:ext cx="2232025" cy="1071563"/>
            <a:chOff x="71518" y="2349657"/>
            <a:chExt cx="2231672" cy="1071487"/>
          </a:xfrm>
        </p:grpSpPr>
        <p:pic>
          <p:nvPicPr>
            <p:cNvPr id="1537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18" y="2534322"/>
              <a:ext cx="2231672" cy="886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74686" y="2349657"/>
              <a:ext cx="1915809" cy="3698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ode occupation:</a:t>
              </a:r>
            </a:p>
          </p:txBody>
        </p:sp>
      </p:grpSp>
      <p:grpSp>
        <p:nvGrpSpPr>
          <p:cNvPr id="15376" name="Group 4"/>
          <p:cNvGrpSpPr>
            <a:grpSpLocks/>
          </p:cNvGrpSpPr>
          <p:nvPr/>
        </p:nvGrpSpPr>
        <p:grpSpPr bwMode="auto">
          <a:xfrm>
            <a:off x="274638" y="3508375"/>
            <a:ext cx="1927225" cy="1047750"/>
            <a:chOff x="275246" y="3508308"/>
            <a:chExt cx="1927156" cy="1047837"/>
          </a:xfrm>
        </p:grpSpPr>
        <p:pic>
          <p:nvPicPr>
            <p:cNvPr id="15377" name="Picture 2" descr="https://latex.codecogs.com/gif.latex?%5CLARGE%20CF%3D%20%5Cfrac%7B%5Clambda_0%20%7D%7B%5Csum%20%5Clambda_n%7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246" y="3860820"/>
              <a:ext cx="1533525" cy="69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275246" y="3508308"/>
              <a:ext cx="1927156" cy="36991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Coherent fraction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8062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117475"/>
            <a:ext cx="7991475" cy="531813"/>
          </a:xfrm>
        </p:spPr>
        <p:txBody>
          <a:bodyPr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smtClean="0">
                <a:ea typeface="Arial"/>
                <a:sym typeface="Arial"/>
              </a:rPr>
              <a:t>COMSYL     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(</a:t>
            </a:r>
            <a:r>
              <a:rPr lang="en-US" sz="2800" dirty="0">
                <a:ea typeface="Arial"/>
                <a:sym typeface="Arial"/>
              </a:rPr>
              <a:t>Co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herent </a:t>
            </a:r>
            <a:r>
              <a:rPr lang="en-US" sz="2800" dirty="0">
                <a:ea typeface="Arial"/>
                <a:sym typeface="Arial"/>
              </a:rPr>
              <a:t>M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odes for </a:t>
            </a:r>
            <a:r>
              <a:rPr lang="en-US" sz="2800" dirty="0">
                <a:ea typeface="Arial"/>
                <a:sym typeface="Arial"/>
              </a:rPr>
              <a:t>Sy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nchrotron </a:t>
            </a:r>
            <a:r>
              <a:rPr lang="en-US" sz="2800" dirty="0">
                <a:ea typeface="Arial"/>
                <a:sym typeface="Arial"/>
              </a:rPr>
              <a:t>L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ight)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968FA0E0-74B4-5E47-A264-A40BC78337FB}" type="slidenum">
              <a:rPr lang="en-US" sz="800">
                <a:solidFill>
                  <a:srgbClr val="132577"/>
                </a:solidFill>
              </a:rPr>
              <a:pPr eaLnBrk="1" hangingPunct="1"/>
              <a:t>6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16387" name="Shape 333"/>
          <p:cNvSpPr>
            <a:spLocks noChangeArrowheads="1"/>
          </p:cNvSpPr>
          <p:nvPr/>
        </p:nvSpPr>
        <p:spPr bwMode="auto">
          <a:xfrm>
            <a:off x="111125" y="701675"/>
            <a:ext cx="5911850" cy="2801938"/>
          </a:xfrm>
          <a:prstGeom prst="rect">
            <a:avLst/>
          </a:prstGeom>
          <a:solidFill>
            <a:srgbClr val="FFBCEB">
              <a:alpha val="36862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r>
              <a:rPr lang="en-US" sz="3600">
                <a:solidFill>
                  <a:srgbClr val="FF0000"/>
                </a:solidFill>
              </a:rPr>
              <a:t>COMSYL </a:t>
            </a:r>
            <a:r>
              <a:rPr lang="en-US" sz="1800">
                <a:solidFill>
                  <a:srgbClr val="FF0000"/>
                </a:solidFill>
              </a:rPr>
              <a:t>https://github.com/mark-glass/comsyl</a:t>
            </a:r>
          </a:p>
          <a:p>
            <a:r>
              <a:rPr lang="en-US" sz="2000">
                <a:solidFill>
                  <a:srgbClr val="FF0000"/>
                </a:solidFill>
              </a:rPr>
              <a:t>Glass &amp; Sanchez del Rio (2017) EPL 119 p 34004</a:t>
            </a:r>
          </a:p>
        </p:txBody>
      </p:sp>
      <p:sp>
        <p:nvSpPr>
          <p:cNvPr id="16388" name="Shape 334"/>
          <p:cNvSpPr>
            <a:spLocks noChangeArrowheads="1"/>
          </p:cNvSpPr>
          <p:nvPr/>
        </p:nvSpPr>
        <p:spPr bwMode="auto">
          <a:xfrm>
            <a:off x="179388" y="3741738"/>
            <a:ext cx="5915025" cy="3138487"/>
          </a:xfrm>
          <a:prstGeom prst="rect">
            <a:avLst/>
          </a:prstGeom>
          <a:solidFill>
            <a:srgbClr val="90DB68">
              <a:alpha val="36862"/>
            </a:srgbClr>
          </a:solidFill>
          <a:ln w="9525">
            <a:solidFill>
              <a:srgbClr val="285013"/>
            </a:solidFill>
            <a:miter lim="800000"/>
            <a:headEnd/>
            <a:tailEnd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r>
              <a:rPr lang="en-US" sz="4400">
                <a:solidFill>
                  <a:srgbClr val="3D781C"/>
                </a:solidFill>
              </a:rPr>
              <a:t>OASY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592388" y="838200"/>
            <a:ext cx="3276600" cy="1905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Calculate CSD</a:t>
            </a:r>
            <a:endParaRPr lang="en-GB" sz="2000" kern="0" dirty="0">
              <a:sym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ym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Coherent mode decomposition</a:t>
            </a:r>
            <a:endParaRPr lang="en-GB" kern="0" dirty="0">
              <a:sym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05088" y="3878263"/>
            <a:ext cx="3263900" cy="137953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Propagate CSD</a:t>
            </a:r>
            <a:r>
              <a:rPr lang="en-US" sz="1800" kern="0" dirty="0">
                <a:sym typeface="Arial"/>
              </a:rPr>
              <a:t> </a:t>
            </a:r>
            <a:r>
              <a:rPr lang="en-US" kern="0" dirty="0">
                <a:sym typeface="Arial"/>
              </a:rPr>
              <a:t>along the </a:t>
            </a:r>
            <a:r>
              <a:rPr lang="en-US" kern="0" dirty="0" err="1">
                <a:sym typeface="Arial"/>
              </a:rPr>
              <a:t>beamline</a:t>
            </a:r>
            <a:endParaRPr lang="en-US" kern="0" dirty="0">
              <a:sym typeface="Arial"/>
            </a:endParaRPr>
          </a:p>
        </p:txBody>
      </p:sp>
      <p:cxnSp>
        <p:nvCxnSpPr>
          <p:cNvPr id="14" name="Straight Arrow Connector 13"/>
          <p:cNvCxnSpPr>
            <a:stCxn id="12" idx="2"/>
            <a:endCxn id="13" idx="0"/>
          </p:cNvCxnSpPr>
          <p:nvPr/>
        </p:nvCxnSpPr>
        <p:spPr>
          <a:xfrm>
            <a:off x="4230688" y="2743200"/>
            <a:ext cx="6350" cy="113506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65113" y="882650"/>
            <a:ext cx="1157287" cy="992188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SRW</a:t>
            </a:r>
            <a:endParaRPr lang="en-GB" sz="2000" kern="0" dirty="0">
              <a:sym typeface="Arial"/>
            </a:endParaRPr>
          </a:p>
        </p:txBody>
      </p:sp>
      <p:sp>
        <p:nvSpPr>
          <p:cNvPr id="16393" name="TextBox 15"/>
          <p:cNvSpPr txBox="1">
            <a:spLocks noChangeArrowheads="1"/>
          </p:cNvSpPr>
          <p:nvPr/>
        </p:nvSpPr>
        <p:spPr bwMode="auto">
          <a:xfrm>
            <a:off x="1471613" y="722313"/>
            <a:ext cx="1071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Undulator</a:t>
            </a:r>
          </a:p>
          <a:p>
            <a:pPr eaLnBrk="1" hangingPunct="1"/>
            <a:r>
              <a:rPr lang="en-US" sz="1600">
                <a:solidFill>
                  <a:srgbClr val="000000"/>
                </a:solidFill>
              </a:rPr>
              <a:t>radiation</a:t>
            </a:r>
            <a:endParaRPr lang="en-GB" sz="1600">
              <a:solidFill>
                <a:srgbClr val="000000"/>
              </a:solidFill>
            </a:endParaRPr>
          </a:p>
        </p:txBody>
      </p:sp>
      <p:cxnSp>
        <p:nvCxnSpPr>
          <p:cNvPr id="17" name="Straight Arrow Connector 16"/>
          <p:cNvCxnSpPr>
            <a:stCxn id="13" idx="2"/>
          </p:cNvCxnSpPr>
          <p:nvPr/>
        </p:nvCxnSpPr>
        <p:spPr>
          <a:xfrm>
            <a:off x="4237038" y="5257800"/>
            <a:ext cx="0" cy="70167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830513" y="5959475"/>
            <a:ext cx="3263900" cy="760413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err="1">
                <a:sym typeface="Arial"/>
              </a:rPr>
              <a:t>Rediagonalize</a:t>
            </a:r>
            <a:r>
              <a:rPr lang="en-US" kern="0" dirty="0">
                <a:sym typeface="Arial"/>
              </a:rPr>
              <a:t> CSD</a:t>
            </a:r>
            <a:endParaRPr lang="en-GB" sz="2000" kern="0" dirty="0">
              <a:sym typeface="Arial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409700" y="1352550"/>
            <a:ext cx="1182688" cy="1428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6094413" y="725488"/>
            <a:ext cx="2965450" cy="2662237"/>
            <a:chOff x="6094885" y="725434"/>
            <a:chExt cx="2964613" cy="2661540"/>
          </a:xfrm>
        </p:grpSpPr>
        <p:pic>
          <p:nvPicPr>
            <p:cNvPr id="16404" name="image36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4885" y="725434"/>
              <a:ext cx="2964613" cy="2335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</p:pic>
        <p:sp>
          <p:nvSpPr>
            <p:cNvPr id="16405" name="Content Placeholder 2"/>
            <p:cNvSpPr txBox="1">
              <a:spLocks/>
            </p:cNvSpPr>
            <p:nvPr/>
          </p:nvSpPr>
          <p:spPr bwMode="auto">
            <a:xfrm>
              <a:off x="6222159" y="3094060"/>
              <a:ext cx="2837339" cy="292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K</a:t>
              </a:r>
              <a:r>
                <a:rPr lang="pl-PL" sz="1400" b="1">
                  <a:solidFill>
                    <a:srgbClr val="0098D4"/>
                  </a:solidFill>
                </a:rPr>
                <a:t>.-J. Kim Proc. SPIE 0582 (1986)</a:t>
              </a:r>
              <a:endParaRPr lang="en-US" sz="14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 </a:t>
              </a:r>
            </a:p>
            <a:p>
              <a:pPr eaLnBrk="1" hangingPunct="1">
                <a:spcBef>
                  <a:spcPts val="1000"/>
                </a:spcBef>
              </a:pPr>
              <a:endParaRPr lang="en-GB" sz="1400" b="1">
                <a:solidFill>
                  <a:srgbClr val="0098D4"/>
                </a:solidFill>
              </a:endParaRPr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6022975" y="3732213"/>
            <a:ext cx="3224213" cy="2876550"/>
            <a:chOff x="6022773" y="3731781"/>
            <a:chExt cx="3223888" cy="2877496"/>
          </a:xfrm>
        </p:grpSpPr>
        <p:pic>
          <p:nvPicPr>
            <p:cNvPr id="16399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5917" y="4047670"/>
              <a:ext cx="2177083" cy="553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0" name="Picture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0031" y="4601292"/>
              <a:ext cx="2622529" cy="4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1" name="Picture 2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9071" y="4962336"/>
              <a:ext cx="2290272" cy="58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6022773" y="5592943"/>
              <a:ext cx="3223888" cy="101633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kern="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Diagonalize</a:t>
              </a: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M with iterative solver </a:t>
              </a:r>
              <a:r>
                <a:rPr lang="en-US" sz="1200" kern="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lepc</a:t>
              </a:r>
              <a:endParaRPr lang="en-US" sz="1200" kern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Large memory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Parallel computers using MPI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Large clusters (ESRF). Cloud computing (AWS, etc.)</a:t>
              </a:r>
            </a:p>
          </p:txBody>
        </p:sp>
        <p:sp>
          <p:nvSpPr>
            <p:cNvPr id="16403" name="Content Placeholder 2"/>
            <p:cNvSpPr txBox="1">
              <a:spLocks/>
            </p:cNvSpPr>
            <p:nvPr/>
          </p:nvSpPr>
          <p:spPr bwMode="auto">
            <a:xfrm>
              <a:off x="6222159" y="3731781"/>
              <a:ext cx="2837339" cy="292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pl-PL" sz="1400" b="1">
                  <a:solidFill>
                    <a:srgbClr val="0098D4"/>
                  </a:solidFill>
                </a:rPr>
                <a:t>Friedholm equation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4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 </a:t>
              </a:r>
            </a:p>
            <a:p>
              <a:pPr eaLnBrk="1" hangingPunct="1">
                <a:spcBef>
                  <a:spcPts val="1000"/>
                </a:spcBef>
              </a:pPr>
              <a:endParaRPr lang="en-GB" sz="1400" b="1">
                <a:solidFill>
                  <a:srgbClr val="0098D4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205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pository: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>
                <a:hlinkClick r:id="rId2"/>
              </a:rPr>
              <a:t>https://github.com/mark-glass/comsyl</a:t>
            </a:r>
            <a:endParaRPr lang="en-GB" dirty="0" smtClean="0"/>
          </a:p>
          <a:p>
            <a:r>
              <a:rPr lang="en-US" dirty="0" smtClean="0"/>
              <a:t>Installation:</a:t>
            </a:r>
            <a:br>
              <a:rPr lang="en-US" dirty="0" smtClean="0"/>
            </a:br>
            <a:r>
              <a:rPr lang="en-GB" dirty="0" smtClean="0">
                <a:hlinkClick r:id="rId3"/>
              </a:rPr>
              <a:t>https://github.com/mark-glass/comsyl/wiki</a:t>
            </a:r>
            <a:endParaRPr lang="en-GB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082512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stall </a:t>
            </a:r>
            <a:r>
              <a:rPr lang="en-US" dirty="0" err="1" smtClean="0"/>
              <a:t>Comsyl-Oasys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(not for COMSYL calculations, only for displaying and propagating results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60773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pip install </a:t>
            </a:r>
            <a:r>
              <a:rPr lang="en-US" dirty="0" err="1" smtClean="0"/>
              <a:t>oasys-comsyl</a:t>
            </a:r>
            <a:endParaRPr lang="en-US" dirty="0"/>
          </a:p>
          <a:p>
            <a:r>
              <a:rPr lang="en-US" dirty="0" smtClean="0"/>
              <a:t>Start </a:t>
            </a:r>
            <a:r>
              <a:rPr lang="en-US" dirty="0" smtClean="0"/>
              <a:t>OASYS</a:t>
            </a:r>
          </a:p>
          <a:p>
            <a:r>
              <a:rPr lang="en-US" dirty="0" smtClean="0"/>
              <a:t>Download files (BIG!!</a:t>
            </a:r>
            <a:r>
              <a:rPr lang="en-US" dirty="0"/>
              <a:t>) from: http://</a:t>
            </a:r>
            <a:r>
              <a:rPr lang="en-US" dirty="0" err="1"/>
              <a:t>ftp.esrf.eu</a:t>
            </a:r>
            <a:r>
              <a:rPr lang="en-US" dirty="0"/>
              <a:t>/pub/</a:t>
            </a:r>
            <a:r>
              <a:rPr lang="en-US" dirty="0" err="1"/>
              <a:t>scisoft</a:t>
            </a:r>
            <a:r>
              <a:rPr lang="en-US" dirty="0"/>
              <a:t>/</a:t>
            </a:r>
            <a:r>
              <a:rPr lang="en-US" dirty="0" err="1"/>
              <a:t>comsyl</a:t>
            </a:r>
            <a:r>
              <a:rPr lang="en-US" dirty="0"/>
              <a:t>/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 coherent mode decomposition using COMSYL follow installation instructions in previous slide 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26708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9792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</TotalTime>
  <Words>350</Words>
  <Application>Microsoft Macintosh PowerPoint</Application>
  <PresentationFormat>On-screen Show (4:3)</PresentationFormat>
  <Paragraphs>11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COMSYL</vt:lpstr>
      <vt:lpstr>PowerPoint Presentation</vt:lpstr>
      <vt:lpstr>CROSS SPECTRAL DENSITY</vt:lpstr>
      <vt:lpstr>SIMPLE CASE: 1D Gaussian SHELL-MODEL</vt:lpstr>
      <vt:lpstr>The spectrum of coherent modes</vt:lpstr>
      <vt:lpstr>COMSYL     (Coherent Modes for Synchrotron Light)</vt:lpstr>
      <vt:lpstr>Info</vt:lpstr>
      <vt:lpstr>Install Comsyl-Oasys  (not for COMSYL calculations, only for displaying and propagating results)</vt:lpstr>
      <vt:lpstr>Run</vt:lpstr>
      <vt:lpstr>Run Comsyl</vt:lpstr>
      <vt:lpstr>OASYS and Comsyl</vt:lpstr>
    </vt:vector>
  </TitlesOfParts>
  <Company>ESRF - The European Synchrotr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SYL</dc:title>
  <dc:creator>Manuel Sanchez del Rio</dc:creator>
  <cp:lastModifiedBy>Manuel Sanchez del Rio</cp:lastModifiedBy>
  <cp:revision>14</cp:revision>
  <dcterms:created xsi:type="dcterms:W3CDTF">2019-05-07T19:21:06Z</dcterms:created>
  <dcterms:modified xsi:type="dcterms:W3CDTF">2019-05-15T13:05:44Z</dcterms:modified>
</cp:coreProperties>
</file>